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1" r:id="rId2"/>
    <p:sldId id="326" r:id="rId3"/>
    <p:sldId id="327" r:id="rId4"/>
    <p:sldId id="304" r:id="rId5"/>
    <p:sldId id="309" r:id="rId6"/>
    <p:sldId id="310" r:id="rId7"/>
    <p:sldId id="311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8" r:id="rId18"/>
    <p:sldId id="339" r:id="rId19"/>
  </p:sldIdLst>
  <p:sldSz cx="24387175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364" autoAdjust="0"/>
  </p:normalViewPr>
  <p:slideViewPr>
    <p:cSldViewPr>
      <p:cViewPr varScale="1">
        <p:scale>
          <a:sx n="31" d="100"/>
          <a:sy n="31" d="100"/>
        </p:scale>
        <p:origin x="1080" y="9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" Type="http://schemas.openxmlformats.org/officeDocument/2006/relationships/image" Target="../media/image88.wmf"/><Relationship Id="rId16" Type="http://schemas.openxmlformats.org/officeDocument/2006/relationships/image" Target="../media/image101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73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355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3730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712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480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013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867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251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85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473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169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02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77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25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688387" y="533400"/>
            <a:ext cx="10379766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ÔNG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ỨC LƯỢNG GIÁC (</a:t>
            </a:r>
            <a:r>
              <a:rPr lang="en-US" sz="510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ết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)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317" y="455250"/>
            <a:ext cx="1643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ẠI SỐ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28374" y="276523"/>
            <a:ext cx="18774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86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79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85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84.wmf"/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102.wmf"/><Relationship Id="rId5" Type="http://schemas.openxmlformats.org/officeDocument/2006/relationships/image" Target="../media/image87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01.wmf"/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-18974" y="2914502"/>
            <a:ext cx="24400495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 </a:t>
            </a: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I: CUNG VÀ GÓC LƯỢNG GIÁC CÔNG THỨC LƯỢNG GIÁC</a:t>
            </a:r>
            <a:endParaRPr lang="en-US" sz="5400" b="1" dirty="0">
              <a:solidFill>
                <a:srgbClr val="776249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78287" y="4469240"/>
            <a:ext cx="13632086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1217659" y="1328202"/>
            <a:ext cx="1814128" cy="1719798"/>
            <a:chOff x="12821647" y="1175787"/>
            <a:chExt cx="1814128" cy="1719798"/>
          </a:xfrm>
        </p:grpSpPr>
        <p:sp>
          <p:nvSpPr>
            <p:cNvPr id="24" name="TextBox 23"/>
            <p:cNvSpPr txBox="1"/>
            <p:nvPr/>
          </p:nvSpPr>
          <p:spPr>
            <a:xfrm>
              <a:off x="12821647" y="1175787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650412" y="144780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6098871" y="4157782"/>
            <a:ext cx="14132334" cy="1862018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 err="1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Bài</a:t>
            </a:r>
            <a:r>
              <a: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3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ÔNG THỨC LƯỢNG GIÁC(</a:t>
            </a:r>
            <a:r>
              <a:rPr lang="en-US" sz="6599" b="1" dirty="0" err="1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iết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1)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2525226" y="6161314"/>
            <a:ext cx="19877574" cy="75546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103" name="Group 60"/>
          <p:cNvGrpSpPr/>
          <p:nvPr/>
        </p:nvGrpSpPr>
        <p:grpSpPr>
          <a:xfrm>
            <a:off x="2324634" y="7848602"/>
            <a:ext cx="10661278" cy="913428"/>
            <a:chOff x="7368189" y="7086600"/>
            <a:chExt cx="4821202" cy="1014892"/>
          </a:xfrm>
        </p:grpSpPr>
        <p:sp>
          <p:nvSpPr>
            <p:cNvPr id="104" name="Rectangle 103"/>
            <p:cNvSpPr/>
            <p:nvPr/>
          </p:nvSpPr>
          <p:spPr>
            <a:xfrm>
              <a:off x="9092457" y="7178187"/>
              <a:ext cx="3096934" cy="9233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Calibri"/>
                  <a:cs typeface="Times New Roman"/>
                </a:rPr>
                <a:t>CÁC VÍ DỤ MINH HOẠ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7368189" y="7086600"/>
              <a:ext cx="1484096" cy="978566"/>
              <a:chOff x="7368943" y="7543800"/>
              <a:chExt cx="1471844" cy="978566"/>
            </a:xfrm>
          </p:grpSpPr>
          <p:sp>
            <p:nvSpPr>
              <p:cNvPr id="10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7" name="Group 28"/>
              <p:cNvGrpSpPr/>
              <p:nvPr/>
            </p:nvGrpSpPr>
            <p:grpSpPr>
              <a:xfrm>
                <a:off x="7368943" y="7685126"/>
                <a:ext cx="1471844" cy="837240"/>
                <a:chOff x="7368943" y="7685126"/>
                <a:chExt cx="1471844" cy="837240"/>
              </a:xfrm>
            </p:grpSpPr>
            <p:sp>
              <p:nvSpPr>
                <p:cNvPr id="108" name="Round Same Side Corner Rectangle 10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7368943" y="7691272"/>
                  <a:ext cx="1402899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0" name="Group 60"/>
          <p:cNvGrpSpPr/>
          <p:nvPr/>
        </p:nvGrpSpPr>
        <p:grpSpPr>
          <a:xfrm>
            <a:off x="2349473" y="6629404"/>
            <a:ext cx="13678951" cy="880734"/>
            <a:chOff x="7379417" y="7086600"/>
            <a:chExt cx="6185839" cy="978566"/>
          </a:xfrm>
        </p:grpSpPr>
        <p:sp>
          <p:nvSpPr>
            <p:cNvPr id="111" name="Rectangle 110"/>
            <p:cNvSpPr/>
            <p:nvPr/>
          </p:nvSpPr>
          <p:spPr>
            <a:xfrm>
              <a:off x="9092457" y="7178187"/>
              <a:ext cx="4472799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Calibri"/>
                  <a:cs typeface="Times New Roman"/>
                </a:rPr>
                <a:t>GIỚI THIỆU CÔNG THỨC CỘNG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2" name="Group 26"/>
            <p:cNvGrpSpPr/>
            <p:nvPr/>
          </p:nvGrpSpPr>
          <p:grpSpPr>
            <a:xfrm>
              <a:off x="7379417" y="7086600"/>
              <a:ext cx="1472872" cy="978566"/>
              <a:chOff x="7380075" y="7543800"/>
              <a:chExt cx="1460712" cy="978566"/>
            </a:xfrm>
          </p:grpSpPr>
          <p:sp>
            <p:nvSpPr>
              <p:cNvPr id="11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4" name="Group 28"/>
              <p:cNvGrpSpPr/>
              <p:nvPr/>
            </p:nvGrpSpPr>
            <p:grpSpPr>
              <a:xfrm>
                <a:off x="7380075" y="7685125"/>
                <a:ext cx="1460712" cy="837241"/>
                <a:chOff x="7380075" y="7685125"/>
                <a:chExt cx="1460712" cy="837241"/>
              </a:xfrm>
            </p:grpSpPr>
            <p:sp>
              <p:nvSpPr>
                <p:cNvPr id="115" name="Round Same Side Corner Rectangle 114"/>
                <p:cNvSpPr/>
                <p:nvPr/>
              </p:nvSpPr>
              <p:spPr>
                <a:xfrm rot="5400000">
                  <a:off x="7736367" y="7417945"/>
                  <a:ext cx="83724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7380075" y="7691272"/>
                  <a:ext cx="1269180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7" name="Group 60"/>
          <p:cNvGrpSpPr/>
          <p:nvPr/>
        </p:nvGrpSpPr>
        <p:grpSpPr>
          <a:xfrm>
            <a:off x="2299779" y="9067803"/>
            <a:ext cx="11388250" cy="880734"/>
            <a:chOff x="7356948" y="7086600"/>
            <a:chExt cx="5149950" cy="978565"/>
          </a:xfrm>
        </p:grpSpPr>
        <p:sp>
          <p:nvSpPr>
            <p:cNvPr id="118" name="Rectangle 117"/>
            <p:cNvSpPr/>
            <p:nvPr/>
          </p:nvSpPr>
          <p:spPr>
            <a:xfrm>
              <a:off x="9092456" y="7178187"/>
              <a:ext cx="3414442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Tahoma" pitchFamily="34" charset="0"/>
                  <a:cs typeface="Times New Roman"/>
                </a:rPr>
                <a:t>CÂU HỎI TRẮC NGHIỆM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9" name="Group 26"/>
            <p:cNvGrpSpPr/>
            <p:nvPr/>
          </p:nvGrpSpPr>
          <p:grpSpPr>
            <a:xfrm>
              <a:off x="7356948" y="7086600"/>
              <a:ext cx="1549409" cy="978565"/>
              <a:chOff x="7357796" y="7543800"/>
              <a:chExt cx="1536618" cy="978565"/>
            </a:xfrm>
          </p:grpSpPr>
          <p:sp>
            <p:nvSpPr>
              <p:cNvPr id="1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21" name="Group 28"/>
              <p:cNvGrpSpPr/>
              <p:nvPr/>
            </p:nvGrpSpPr>
            <p:grpSpPr>
              <a:xfrm>
                <a:off x="7357796" y="7685126"/>
                <a:ext cx="1536618" cy="837239"/>
                <a:chOff x="7357796" y="7685126"/>
                <a:chExt cx="1536618" cy="837239"/>
              </a:xfrm>
            </p:grpSpPr>
            <p:sp>
              <p:nvSpPr>
                <p:cNvPr id="122" name="Round Same Side Corner Rectangle 1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7357796" y="7691272"/>
                  <a:ext cx="1536618" cy="8310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I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4" name="Group 60"/>
          <p:cNvGrpSpPr/>
          <p:nvPr/>
        </p:nvGrpSpPr>
        <p:grpSpPr>
          <a:xfrm>
            <a:off x="2315007" y="10439398"/>
            <a:ext cx="9688390" cy="963725"/>
            <a:chOff x="7363837" y="7086600"/>
            <a:chExt cx="4381247" cy="1070775"/>
          </a:xfrm>
        </p:grpSpPr>
        <p:sp>
          <p:nvSpPr>
            <p:cNvPr id="125" name="Rectangle 124"/>
            <p:cNvSpPr/>
            <p:nvPr/>
          </p:nvSpPr>
          <p:spPr>
            <a:xfrm>
              <a:off x="9092457" y="7178187"/>
              <a:ext cx="2652627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Tahoma" pitchFamily="34" charset="0"/>
                  <a:cs typeface="Times New Roman"/>
                </a:rPr>
                <a:t>TÓM TẮT BÀI HỌC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6" name="Group 26"/>
            <p:cNvGrpSpPr/>
            <p:nvPr/>
          </p:nvGrpSpPr>
          <p:grpSpPr>
            <a:xfrm>
              <a:off x="7363837" y="7086600"/>
              <a:ext cx="1488448" cy="1070775"/>
              <a:chOff x="7364627" y="7543800"/>
              <a:chExt cx="1476160" cy="1070775"/>
            </a:xfrm>
          </p:grpSpPr>
          <p:sp>
            <p:nvSpPr>
              <p:cNvPr id="12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28" name="Group 28"/>
              <p:cNvGrpSpPr/>
              <p:nvPr/>
            </p:nvGrpSpPr>
            <p:grpSpPr>
              <a:xfrm>
                <a:off x="7364627" y="7685126"/>
                <a:ext cx="1476160" cy="929449"/>
                <a:chOff x="7364627" y="7685126"/>
                <a:chExt cx="1476160" cy="929449"/>
              </a:xfrm>
            </p:grpSpPr>
            <p:sp>
              <p:nvSpPr>
                <p:cNvPr id="129" name="Round Same Side Corner Rectangle 12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>
                  <a:off x="7364627" y="7691272"/>
                  <a:ext cx="1455381" cy="9233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V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06387" y="2133600"/>
            <a:ext cx="21795055" cy="361006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4164"/>
              </p:ext>
            </p:extLst>
          </p:nvPr>
        </p:nvGraphicFramePr>
        <p:xfrm>
          <a:off x="4244975" y="3205163"/>
          <a:ext cx="2462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205163"/>
                        <a:ext cx="24622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57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Rút gọn biể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thức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13076"/>
              </p:ext>
            </p:extLst>
          </p:nvPr>
        </p:nvGraphicFramePr>
        <p:xfrm>
          <a:off x="10687049" y="3133725"/>
          <a:ext cx="2725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049" y="3133725"/>
                        <a:ext cx="2725738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75151"/>
              </p:ext>
            </p:extLst>
          </p:nvPr>
        </p:nvGraphicFramePr>
        <p:xfrm>
          <a:off x="4175125" y="4244975"/>
          <a:ext cx="23606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244975"/>
                        <a:ext cx="2360613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595"/>
              </p:ext>
            </p:extLst>
          </p:nvPr>
        </p:nvGraphicFramePr>
        <p:xfrm>
          <a:off x="10693400" y="4200525"/>
          <a:ext cx="26749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0" y="4200525"/>
                        <a:ext cx="2674938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4109183" y="32004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5274"/>
              </p:ext>
            </p:extLst>
          </p:nvPr>
        </p:nvGraphicFramePr>
        <p:xfrm>
          <a:off x="8812213" y="2336800"/>
          <a:ext cx="6116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12" imgW="1536480" imgH="177480" progId="Equation.DSMT4">
                  <p:embed/>
                </p:oleObj>
              </mc:Choice>
              <mc:Fallback>
                <p:oleObj name="Equation" r:id="rId12" imgW="1536480" imgH="17748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3" y="2336800"/>
                        <a:ext cx="6116637" cy="72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10"/>
          <p:cNvGrpSpPr/>
          <p:nvPr/>
        </p:nvGrpSpPr>
        <p:grpSpPr>
          <a:xfrm>
            <a:off x="153987" y="5943600"/>
            <a:ext cx="23590483" cy="71821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315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6962"/>
              </p:ext>
            </p:extLst>
          </p:nvPr>
        </p:nvGraphicFramePr>
        <p:xfrm>
          <a:off x="4878387" y="7281863"/>
          <a:ext cx="6099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14" imgW="1536480" imgH="177480" progId="Equation.DSMT4">
                  <p:embed/>
                </p:oleObj>
              </mc:Choice>
              <mc:Fallback>
                <p:oleObj name="Equation" r:id="rId14" imgW="1536480" imgH="177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7281863"/>
                        <a:ext cx="6099175" cy="871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787" y="9448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8231187" y="9296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16552"/>
              </p:ext>
            </p:extLst>
          </p:nvPr>
        </p:nvGraphicFramePr>
        <p:xfrm>
          <a:off x="11355387" y="7137400"/>
          <a:ext cx="52435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387" y="7137400"/>
                        <a:ext cx="5243512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83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4" grpId="0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1597"/>
              </p:ext>
            </p:extLst>
          </p:nvPr>
        </p:nvGraphicFramePr>
        <p:xfrm>
          <a:off x="4421187" y="3095625"/>
          <a:ext cx="6705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095625"/>
                        <a:ext cx="6705600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853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 algn="just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ẳng thức nào sa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đây là 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14329"/>
              </p:ext>
            </p:extLst>
          </p:nvPr>
        </p:nvGraphicFramePr>
        <p:xfrm>
          <a:off x="14071599" y="2973387"/>
          <a:ext cx="665638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599" y="2973387"/>
                        <a:ext cx="6656388" cy="182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75017"/>
              </p:ext>
            </p:extLst>
          </p:nvPr>
        </p:nvGraphicFramePr>
        <p:xfrm>
          <a:off x="4421187" y="4729162"/>
          <a:ext cx="676751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4729162"/>
                        <a:ext cx="6767513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88992"/>
              </p:ext>
            </p:extLst>
          </p:nvPr>
        </p:nvGraphicFramePr>
        <p:xfrm>
          <a:off x="14098587" y="4652962"/>
          <a:ext cx="6818312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4" name="Equation" r:id="rId10" imgW="1650960" imgH="431640" progId="Equation.DSMT4">
                  <p:embed/>
                </p:oleObj>
              </mc:Choice>
              <mc:Fallback>
                <p:oleObj name="Equation" r:id="rId10" imgW="165096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8587" y="4652962"/>
                        <a:ext cx="6818312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3938983" y="50620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62403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02133"/>
              </p:ext>
            </p:extLst>
          </p:nvPr>
        </p:nvGraphicFramePr>
        <p:xfrm>
          <a:off x="6478587" y="7589838"/>
          <a:ext cx="297497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5"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7" y="7589838"/>
                        <a:ext cx="2974975" cy="211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97922"/>
              </p:ext>
            </p:extLst>
          </p:nvPr>
        </p:nvGraphicFramePr>
        <p:xfrm>
          <a:off x="9602787" y="6792913"/>
          <a:ext cx="413385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Equation" r:id="rId14" imgW="1041120" imgH="761760" progId="Equation.DSMT4">
                  <p:embed/>
                </p:oleObj>
              </mc:Choice>
              <mc:Fallback>
                <p:oleObj name="Equation" r:id="rId14" imgW="1041120" imgH="7617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87" y="6792913"/>
                        <a:ext cx="4133850" cy="3736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/>
          <p:cNvSpPr/>
          <p:nvPr/>
        </p:nvSpPr>
        <p:spPr>
          <a:xfrm>
            <a:off x="5640387" y="10668000"/>
            <a:ext cx="14630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g tổng thì lấy tổng tang</a:t>
            </a:r>
            <a:b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a một trừ với tích tang, dễ òm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94851"/>
              </p:ext>
            </p:extLst>
          </p:nvPr>
        </p:nvGraphicFramePr>
        <p:xfrm>
          <a:off x="13908087" y="7685088"/>
          <a:ext cx="26717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087" y="7685088"/>
                        <a:ext cx="2671762" cy="193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90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28582"/>
              </p:ext>
            </p:extLst>
          </p:nvPr>
        </p:nvGraphicFramePr>
        <p:xfrm>
          <a:off x="5945187" y="3095625"/>
          <a:ext cx="34575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1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3095625"/>
                        <a:ext cx="3457575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31715"/>
              </p:ext>
            </p:extLst>
          </p:nvPr>
        </p:nvGraphicFramePr>
        <p:xfrm>
          <a:off x="12574587" y="2973388"/>
          <a:ext cx="340677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2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587" y="2973388"/>
                        <a:ext cx="3406775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71723"/>
              </p:ext>
            </p:extLst>
          </p:nvPr>
        </p:nvGraphicFramePr>
        <p:xfrm>
          <a:off x="5915025" y="4729163"/>
          <a:ext cx="37782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" name="Equation" r:id="rId8" imgW="914400" imgH="431640" progId="Equation.DSMT4">
                  <p:embed/>
                </p:oleObj>
              </mc:Choice>
              <mc:Fallback>
                <p:oleObj name="Equation" r:id="rId8" imgW="9144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729163"/>
                        <a:ext cx="3778250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88485"/>
              </p:ext>
            </p:extLst>
          </p:nvPr>
        </p:nvGraphicFramePr>
        <p:xfrm>
          <a:off x="12555537" y="4652963"/>
          <a:ext cx="38290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4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5537" y="4652963"/>
                        <a:ext cx="3829050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2422187" y="35052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:</a:t>
            </a: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62053"/>
              </p:ext>
            </p:extLst>
          </p:nvPr>
        </p:nvGraphicFramePr>
        <p:xfrm>
          <a:off x="5157788" y="7486997"/>
          <a:ext cx="58991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5" name="Equation" r:id="rId12" imgW="1485720" imgH="279360" progId="Equation.DSMT4">
                  <p:embed/>
                </p:oleObj>
              </mc:Choice>
              <mc:Fallback>
                <p:oleObj name="Equation" r:id="rId12" imgW="1485720" imgH="2793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7486997"/>
                        <a:ext cx="5899150" cy="136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44330"/>
              </p:ext>
            </p:extLst>
          </p:nvPr>
        </p:nvGraphicFramePr>
        <p:xfrm>
          <a:off x="11126787" y="7583835"/>
          <a:ext cx="80645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6" name="Equation" r:id="rId14" imgW="2031840" imgH="228600" progId="Equation.DSMT4">
                  <p:embed/>
                </p:oleObj>
              </mc:Choice>
              <mc:Fallback>
                <p:oleObj name="Equation" r:id="rId14" imgW="2031840" imgH="2286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787" y="7583835"/>
                        <a:ext cx="8064500" cy="1122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quả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95106"/>
              </p:ext>
            </p:extLst>
          </p:nvPr>
        </p:nvGraphicFramePr>
        <p:xfrm>
          <a:off x="5868987" y="2284413"/>
          <a:ext cx="1717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7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7" y="2284413"/>
                        <a:ext cx="1717675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60427"/>
              </p:ext>
            </p:extLst>
          </p:nvPr>
        </p:nvGraphicFramePr>
        <p:xfrm>
          <a:off x="5030787" y="8839200"/>
          <a:ext cx="4687888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8" name="Equation" r:id="rId18" imgW="1180800" imgH="431640" progId="Equation.DSMT4">
                  <p:embed/>
                </p:oleObj>
              </mc:Choice>
              <mc:Fallback>
                <p:oleObj name="Equation" r:id="rId18" imgW="1180800" imgH="43164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8839200"/>
                        <a:ext cx="4687888" cy="211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37837"/>
              </p:ext>
            </p:extLst>
          </p:nvPr>
        </p:nvGraphicFramePr>
        <p:xfrm>
          <a:off x="10136187" y="8866187"/>
          <a:ext cx="27717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9" name="Equation" r:id="rId20" imgW="698400" imgH="431640" progId="Equation.DSMT4">
                  <p:embed/>
                </p:oleObj>
              </mc:Choice>
              <mc:Fallback>
                <p:oleObj name="Equation" r:id="rId20" imgW="698400" imgH="4316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187" y="8866187"/>
                        <a:ext cx="2771775" cy="211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39787" y="1174200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9450387" y="106680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</p:spTree>
    <p:extLst>
      <p:ext uri="{BB962C8B-B14F-4D97-AF65-F5344CB8AC3E}">
        <p14:creationId xmlns:p14="http://schemas.microsoft.com/office/powerpoint/2010/main" val="38648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59" grpId="0"/>
      <p:bldP spid="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82587" y="2133600"/>
            <a:ext cx="24004588" cy="4473115"/>
            <a:chOff x="912956" y="3405486"/>
            <a:chExt cx="22483610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912956" y="3497569"/>
              <a:ext cx="22483610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3630"/>
              </p:ext>
            </p:extLst>
          </p:nvPr>
        </p:nvGraphicFramePr>
        <p:xfrm>
          <a:off x="4192587" y="5029200"/>
          <a:ext cx="225266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8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5029200"/>
                        <a:ext cx="2252663" cy="1624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70381"/>
              </p:ext>
            </p:extLst>
          </p:nvPr>
        </p:nvGraphicFramePr>
        <p:xfrm>
          <a:off x="8307387" y="4959350"/>
          <a:ext cx="22018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9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7" y="4959350"/>
                        <a:ext cx="2201863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56209"/>
              </p:ext>
            </p:extLst>
          </p:nvPr>
        </p:nvGraphicFramePr>
        <p:xfrm>
          <a:off x="12428537" y="4953000"/>
          <a:ext cx="22034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0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537" y="4953000"/>
                        <a:ext cx="2203450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86089"/>
              </p:ext>
            </p:extLst>
          </p:nvPr>
        </p:nvGraphicFramePr>
        <p:xfrm>
          <a:off x="16308387" y="4953000"/>
          <a:ext cx="22542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1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387" y="4953000"/>
                        <a:ext cx="2254250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8071583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4233188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270511" y="5689644"/>
              <a:ext cx="22113931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5118"/>
              </p:ext>
            </p:extLst>
          </p:nvPr>
        </p:nvGraphicFramePr>
        <p:xfrm>
          <a:off x="6097587" y="6629400"/>
          <a:ext cx="48910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2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7" y="6629400"/>
                        <a:ext cx="4891087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35540"/>
              </p:ext>
            </p:extLst>
          </p:nvPr>
        </p:nvGraphicFramePr>
        <p:xfrm>
          <a:off x="230187" y="7716838"/>
          <a:ext cx="6602413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3" name="Equation" r:id="rId14" imgW="1663560" imgH="507960" progId="Equation.DSMT4">
                  <p:embed/>
                </p:oleObj>
              </mc:Choice>
              <mc:Fallback>
                <p:oleObj name="Equation" r:id="rId14" imgW="166356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" y="7716838"/>
                        <a:ext cx="6602413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    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với        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là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góc nhọn. 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81987"/>
              </p:ext>
            </p:extLst>
          </p:nvPr>
        </p:nvGraphicFramePr>
        <p:xfrm>
          <a:off x="5770562" y="2362200"/>
          <a:ext cx="52038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4" name="Equation" r:id="rId16" imgW="1307880" imgH="393480" progId="Equation.DSMT4">
                  <p:embed/>
                </p:oleObj>
              </mc:Choice>
              <mc:Fallback>
                <p:oleObj name="Equation" r:id="rId16" imgW="130788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2" y="2362200"/>
                        <a:ext cx="5203825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72872"/>
              </p:ext>
            </p:extLst>
          </p:nvPr>
        </p:nvGraphicFramePr>
        <p:xfrm>
          <a:off x="12498387" y="2819400"/>
          <a:ext cx="1111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5" name="Equation" r:id="rId18" imgW="279360" imgH="203040" progId="Equation.DSMT4">
                  <p:embed/>
                </p:oleObj>
              </mc:Choice>
              <mc:Fallback>
                <p:oleObj name="Equation" r:id="rId18" imgW="279360" imgH="20304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387" y="2819400"/>
                        <a:ext cx="1111250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02439"/>
              </p:ext>
            </p:extLst>
          </p:nvPr>
        </p:nvGraphicFramePr>
        <p:xfrm>
          <a:off x="6173787" y="3996994"/>
          <a:ext cx="2978151" cy="12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6" name="Equation" r:id="rId20" imgW="647640" imgH="253800" progId="Equation.DSMT4">
                  <p:embed/>
                </p:oleObj>
              </mc:Choice>
              <mc:Fallback>
                <p:oleObj name="Equation" r:id="rId20" imgW="64764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3996994"/>
                        <a:ext cx="2978151" cy="1260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935787" y="8601670"/>
            <a:ext cx="5259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(Vì    là góc nhọn) 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4587"/>
              </p:ext>
            </p:extLst>
          </p:nvPr>
        </p:nvGraphicFramePr>
        <p:xfrm>
          <a:off x="8002587" y="8823325"/>
          <a:ext cx="504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7" y="8823325"/>
                        <a:ext cx="5048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159292" y="6775653"/>
            <a:ext cx="12227883" cy="68835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40623"/>
              </p:ext>
            </p:extLst>
          </p:nvPr>
        </p:nvGraphicFramePr>
        <p:xfrm>
          <a:off x="12955587" y="6781800"/>
          <a:ext cx="5761037" cy="205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8" name="Equation" r:id="rId24" imgW="1257120" imgH="444240" progId="Equation.DSMT4">
                  <p:embed/>
                </p:oleObj>
              </mc:Choice>
              <mc:Fallback>
                <p:oleObj name="Equation" r:id="rId24" imgW="1257120" imgH="4442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5587" y="6781800"/>
                        <a:ext cx="5761037" cy="2053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85900"/>
              </p:ext>
            </p:extLst>
          </p:nvPr>
        </p:nvGraphicFramePr>
        <p:xfrm>
          <a:off x="13612813" y="9601200"/>
          <a:ext cx="3732212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9" name="Equation" r:id="rId26" imgW="749160" imgH="393480" progId="Equation.DSMT4">
                  <p:embed/>
                </p:oleObj>
              </mc:Choice>
              <mc:Fallback>
                <p:oleObj name="Equation" r:id="rId26" imgW="749160" imgH="393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13" y="9601200"/>
                        <a:ext cx="3732212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02801"/>
              </p:ext>
            </p:extLst>
          </p:nvPr>
        </p:nvGraphicFramePr>
        <p:xfrm>
          <a:off x="18573749" y="6629400"/>
          <a:ext cx="474503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0" name="Equation" r:id="rId28" imgW="952200" imgH="698400" progId="Equation.DSMT4">
                  <p:embed/>
                </p:oleObj>
              </mc:Choice>
              <mc:Fallback>
                <p:oleObj name="Equation" r:id="rId28" imgW="952200" imgH="69840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49" y="6629400"/>
                        <a:ext cx="4745038" cy="350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17297400" y="10049470"/>
            <a:ext cx="5259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(Vì    là góc nhọn) 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98351"/>
              </p:ext>
            </p:extLst>
          </p:nvPr>
        </p:nvGraphicFramePr>
        <p:xfrm>
          <a:off x="18394363" y="10202863"/>
          <a:ext cx="5048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1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363" y="10202863"/>
                        <a:ext cx="504825" cy="728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06387" y="10210800"/>
            <a:ext cx="11189015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03335"/>
              </p:ext>
            </p:extLst>
          </p:nvPr>
        </p:nvGraphicFramePr>
        <p:xfrm>
          <a:off x="894077" y="10107612"/>
          <a:ext cx="918504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2" name="Equation" r:id="rId32" imgW="2133360" imgH="253800" progId="Equation.DSMT4">
                  <p:embed/>
                </p:oleObj>
              </mc:Choice>
              <mc:Fallback>
                <p:oleObj name="Equation" r:id="rId32" imgW="213336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77" y="10107612"/>
                        <a:ext cx="918504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32259"/>
              </p:ext>
            </p:extLst>
          </p:nvPr>
        </p:nvGraphicFramePr>
        <p:xfrm>
          <a:off x="2678427" y="11353800"/>
          <a:ext cx="58451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3" name="Equation" r:id="rId34" imgW="1473120" imgH="393480" progId="Equation.DSMT4">
                  <p:embed/>
                </p:oleObj>
              </mc:Choice>
              <mc:Fallback>
                <p:oleObj name="Equation" r:id="rId34" imgW="1473120" imgH="393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27" y="11353800"/>
                        <a:ext cx="5845175" cy="1931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9728"/>
              </p:ext>
            </p:extLst>
          </p:nvPr>
        </p:nvGraphicFramePr>
        <p:xfrm>
          <a:off x="13107987" y="11360150"/>
          <a:ext cx="96774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4" name="Equation" r:id="rId36" imgW="1942920" imgH="393480" progId="Equation.DSMT4">
                  <p:embed/>
                </p:oleObj>
              </mc:Choice>
              <mc:Fallback>
                <p:oleObj name="Equation" r:id="rId36" imgW="1942920" imgH="39348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11360150"/>
                        <a:ext cx="9677400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3107987" y="3886200"/>
            <a:ext cx="11021383" cy="115470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33394"/>
              </p:ext>
            </p:extLst>
          </p:nvPr>
        </p:nvGraphicFramePr>
        <p:xfrm>
          <a:off x="13717587" y="3984472"/>
          <a:ext cx="10210800" cy="11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5" name="Equation" r:id="rId38" imgW="2133360" imgH="253800" progId="Equation.DSMT4">
                  <p:embed/>
                </p:oleObj>
              </mc:Choice>
              <mc:Fallback>
                <p:oleObj name="Equation" r:id="rId38" imgW="213336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587" y="3984472"/>
                        <a:ext cx="10210800" cy="119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49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13" grpId="0"/>
      <p:bldP spid="13" grpId="0" animBg="1"/>
      <p:bldP spid="123" grpId="0"/>
      <p:bldP spid="14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3625443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7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2449"/>
              </p:ext>
            </p:extLst>
          </p:nvPr>
        </p:nvGraphicFramePr>
        <p:xfrm>
          <a:off x="4611688" y="5473700"/>
          <a:ext cx="14144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3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473700"/>
                        <a:ext cx="141446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78446"/>
              </p:ext>
            </p:extLst>
          </p:nvPr>
        </p:nvGraphicFramePr>
        <p:xfrm>
          <a:off x="8464550" y="4959350"/>
          <a:ext cx="18875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4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4959350"/>
                        <a:ext cx="1887538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78319"/>
              </p:ext>
            </p:extLst>
          </p:nvPr>
        </p:nvGraphicFramePr>
        <p:xfrm>
          <a:off x="12585700" y="4953000"/>
          <a:ext cx="1887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5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700" y="4953000"/>
                        <a:ext cx="1887538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899"/>
              </p:ext>
            </p:extLst>
          </p:nvPr>
        </p:nvGraphicFramePr>
        <p:xfrm>
          <a:off x="16230600" y="4953000"/>
          <a:ext cx="24114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6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600" y="4953000"/>
                        <a:ext cx="2411413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6079787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35171"/>
              </p:ext>
            </p:extLst>
          </p:nvPr>
        </p:nvGraphicFramePr>
        <p:xfrm>
          <a:off x="6097587" y="6629400"/>
          <a:ext cx="48910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7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7" y="6629400"/>
                        <a:ext cx="4891087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06186"/>
              </p:ext>
            </p:extLst>
          </p:nvPr>
        </p:nvGraphicFramePr>
        <p:xfrm>
          <a:off x="665162" y="7716838"/>
          <a:ext cx="695642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" name="Equation" r:id="rId14" imgW="1752480" imgH="507960" progId="Equation.DSMT4">
                  <p:embed/>
                </p:oleObj>
              </mc:Choice>
              <mc:Fallback>
                <p:oleObj name="Equation" r:id="rId14" imgW="175248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7716838"/>
                        <a:ext cx="6956425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    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với        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        .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59571"/>
              </p:ext>
            </p:extLst>
          </p:nvPr>
        </p:nvGraphicFramePr>
        <p:xfrm>
          <a:off x="5897563" y="2362200"/>
          <a:ext cx="49498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9" name="Equation" r:id="rId16" imgW="1244520" imgH="393480" progId="Equation.DSMT4">
                  <p:embed/>
                </p:oleObj>
              </mc:Choice>
              <mc:Fallback>
                <p:oleObj name="Equation" r:id="rId16" imgW="124452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2362200"/>
                        <a:ext cx="4949825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5277"/>
              </p:ext>
            </p:extLst>
          </p:nvPr>
        </p:nvGraphicFramePr>
        <p:xfrm>
          <a:off x="12757150" y="2428875"/>
          <a:ext cx="51530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0" name="Equation" r:id="rId18" imgW="1295280" imgH="393480" progId="Equation.DSMT4">
                  <p:embed/>
                </p:oleObj>
              </mc:Choice>
              <mc:Fallback>
                <p:oleObj name="Equation" r:id="rId18" imgW="1295280" imgH="393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150" y="2428875"/>
                        <a:ext cx="5153025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83859"/>
              </p:ext>
            </p:extLst>
          </p:nvPr>
        </p:nvGraphicFramePr>
        <p:xfrm>
          <a:off x="6145213" y="3997325"/>
          <a:ext cx="30368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1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3997325"/>
                        <a:ext cx="3036887" cy="1260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3507"/>
              </p:ext>
            </p:extLst>
          </p:nvPr>
        </p:nvGraphicFramePr>
        <p:xfrm>
          <a:off x="7797799" y="8304213"/>
          <a:ext cx="393858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2" name="Equation" r:id="rId22" imgW="990360" imgH="393480" progId="Equation.DSMT4">
                  <p:embed/>
                </p:oleObj>
              </mc:Choice>
              <mc:Fallback>
                <p:oleObj name="Equation" r:id="rId22" imgW="990360" imgH="393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799" y="8304213"/>
                        <a:ext cx="3938588" cy="161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301305" y="7261324"/>
            <a:ext cx="11443166" cy="538787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69930"/>
              </p:ext>
            </p:extLst>
          </p:nvPr>
        </p:nvGraphicFramePr>
        <p:xfrm>
          <a:off x="13042900" y="8294688"/>
          <a:ext cx="55864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" name="Equation" r:id="rId24" imgW="1218960" imgH="253800" progId="Equation.DSMT4">
                  <p:embed/>
                </p:oleObj>
              </mc:Choice>
              <mc:Fallback>
                <p:oleObj name="Equation" r:id="rId24" imgW="1218960" imgH="25380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900" y="8294688"/>
                        <a:ext cx="5586413" cy="1173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68439"/>
              </p:ext>
            </p:extLst>
          </p:nvPr>
        </p:nvGraphicFramePr>
        <p:xfrm>
          <a:off x="14581187" y="10515600"/>
          <a:ext cx="30988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4" name="Equation" r:id="rId26" imgW="622080" imgH="393480" progId="Equation.DSMT4">
                  <p:embed/>
                </p:oleObj>
              </mc:Choice>
              <mc:Fallback>
                <p:oleObj name="Equation" r:id="rId26" imgW="622080" imgH="39348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187" y="10515600"/>
                        <a:ext cx="3098800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6866"/>
              </p:ext>
            </p:extLst>
          </p:nvPr>
        </p:nvGraphicFramePr>
        <p:xfrm>
          <a:off x="18794413" y="7550150"/>
          <a:ext cx="430212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5" name="Equation" r:id="rId28" imgW="863280" imgH="507960" progId="Equation.DSMT4">
                  <p:embed/>
                </p:oleObj>
              </mc:Choice>
              <mc:Fallback>
                <p:oleObj name="Equation" r:id="rId28" imgW="863280" imgH="507960" progId="Equation.DSMT4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413" y="7550150"/>
                        <a:ext cx="4302125" cy="2549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90225"/>
              </p:ext>
            </p:extLst>
          </p:nvPr>
        </p:nvGraphicFramePr>
        <p:xfrm>
          <a:off x="18033999" y="10758488"/>
          <a:ext cx="38369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6" name="Equation" r:id="rId30" imgW="965160" imgH="393480" progId="Equation.DSMT4">
                  <p:embed/>
                </p:oleObj>
              </mc:Choice>
              <mc:Fallback>
                <p:oleObj name="Equation" r:id="rId30" imgW="965160" imgH="393480" progId="Equation.DSMT4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3999" y="10758488"/>
                        <a:ext cx="3836988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820421" y="10210800"/>
            <a:ext cx="11189015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04888"/>
              </p:ext>
            </p:extLst>
          </p:nvPr>
        </p:nvGraphicFramePr>
        <p:xfrm>
          <a:off x="1439862" y="10107612"/>
          <a:ext cx="918504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" name="Equation" r:id="rId32" imgW="2133360" imgH="253800" progId="Equation.DSMT4">
                  <p:embed/>
                </p:oleObj>
              </mc:Choice>
              <mc:Fallback>
                <p:oleObj name="Equation" r:id="rId32" imgW="2133360" imgH="25380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10107612"/>
                        <a:ext cx="918504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61880"/>
              </p:ext>
            </p:extLst>
          </p:nvPr>
        </p:nvGraphicFramePr>
        <p:xfrm>
          <a:off x="2947988" y="11260138"/>
          <a:ext cx="6399212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8" name="Equation" r:id="rId34" imgW="1612800" imgH="431640" progId="Equation.DSMT4">
                  <p:embed/>
                </p:oleObj>
              </mc:Choice>
              <mc:Fallback>
                <p:oleObj name="Equation" r:id="rId34" imgW="1612800" imgH="43164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1260138"/>
                        <a:ext cx="6399212" cy="211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ounded Rectangle 94"/>
          <p:cNvSpPr/>
          <p:nvPr/>
        </p:nvSpPr>
        <p:spPr>
          <a:xfrm>
            <a:off x="13107987" y="3886200"/>
            <a:ext cx="11021383" cy="115470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32336"/>
              </p:ext>
            </p:extLst>
          </p:nvPr>
        </p:nvGraphicFramePr>
        <p:xfrm>
          <a:off x="13717587" y="3984472"/>
          <a:ext cx="10210800" cy="11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9" name="Equation" r:id="rId36" imgW="2133360" imgH="253800" progId="Equation.DSMT4">
                  <p:embed/>
                </p:oleObj>
              </mc:Choice>
              <mc:Fallback>
                <p:oleObj name="Equation" r:id="rId36" imgW="2133360" imgH="2538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587" y="3984472"/>
                        <a:ext cx="10210800" cy="119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3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3" grpId="0" animBg="1"/>
      <p:bldP spid="14" grpId="0" animBg="1"/>
      <p:bldP spid="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8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0100"/>
              </p:ext>
            </p:extLst>
          </p:nvPr>
        </p:nvGraphicFramePr>
        <p:xfrm>
          <a:off x="4454525" y="5029200"/>
          <a:ext cx="17287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5029200"/>
                        <a:ext cx="1728788" cy="162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30253"/>
              </p:ext>
            </p:extLst>
          </p:nvPr>
        </p:nvGraphicFramePr>
        <p:xfrm>
          <a:off x="8569325" y="4959350"/>
          <a:ext cx="16764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4959350"/>
                        <a:ext cx="1676400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21134"/>
              </p:ext>
            </p:extLst>
          </p:nvPr>
        </p:nvGraphicFramePr>
        <p:xfrm>
          <a:off x="12690475" y="4953000"/>
          <a:ext cx="16779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75" y="4953000"/>
                        <a:ext cx="1677988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40409"/>
              </p:ext>
            </p:extLst>
          </p:nvPr>
        </p:nvGraphicFramePr>
        <p:xfrm>
          <a:off x="16571913" y="4953000"/>
          <a:ext cx="17287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913" y="4953000"/>
                        <a:ext cx="1728787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4268787" y="54102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963987" y="7932003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45181"/>
              </p:ext>
            </p:extLst>
          </p:nvPr>
        </p:nvGraphicFramePr>
        <p:xfrm>
          <a:off x="3811587" y="8967788"/>
          <a:ext cx="65547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2" imgW="1650960" imgH="393480" progId="Equation.DSMT4">
                  <p:embed/>
                </p:oleObj>
              </mc:Choice>
              <mc:Fallback>
                <p:oleObj name="Equation" r:id="rId12" imgW="1650960" imgH="393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7" y="8967788"/>
                        <a:ext cx="6554787" cy="1928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32444"/>
              </p:ext>
            </p:extLst>
          </p:nvPr>
        </p:nvGraphicFramePr>
        <p:xfrm>
          <a:off x="10517187" y="8069263"/>
          <a:ext cx="3276600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4" imgW="825480" imgH="761760" progId="Equation.DSMT4">
                  <p:embed/>
                </p:oleObj>
              </mc:Choice>
              <mc:Fallback>
                <p:oleObj name="Equation" r:id="rId14" imgW="825480" imgH="7617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7" y="8069263"/>
                        <a:ext cx="3276600" cy="3741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với                        .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95088"/>
              </p:ext>
            </p:extLst>
          </p:nvPr>
        </p:nvGraphicFramePr>
        <p:xfrm>
          <a:off x="5411787" y="2362200"/>
          <a:ext cx="47990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" name="Equation" r:id="rId16" imgW="1206360" imgH="393480" progId="Equation.DSMT4">
                  <p:embed/>
                </p:oleObj>
              </mc:Choice>
              <mc:Fallback>
                <p:oleObj name="Equation" r:id="rId16" imgW="120636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2362200"/>
                        <a:ext cx="4799013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48708"/>
              </p:ext>
            </p:extLst>
          </p:nvPr>
        </p:nvGraphicFramePr>
        <p:xfrm>
          <a:off x="11736387" y="2428875"/>
          <a:ext cx="30813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18" imgW="774360" imgH="393480" progId="Equation.DSMT4">
                  <p:embed/>
                </p:oleObj>
              </mc:Choice>
              <mc:Fallback>
                <p:oleObj name="Equation" r:id="rId18" imgW="774360" imgH="393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6387" y="2428875"/>
                        <a:ext cx="3081338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70650"/>
              </p:ext>
            </p:extLst>
          </p:nvPr>
        </p:nvGraphicFramePr>
        <p:xfrm>
          <a:off x="6249987" y="4114800"/>
          <a:ext cx="15763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4" name="Equation" r:id="rId20" imgW="342720" imgH="177480" progId="Equation.DSMT4">
                  <p:embed/>
                </p:oleObj>
              </mc:Choice>
              <mc:Fallback>
                <p:oleObj name="Equation" r:id="rId20" imgW="34272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7" y="4114800"/>
                        <a:ext cx="1576387" cy="881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20729"/>
              </p:ext>
            </p:extLst>
          </p:nvPr>
        </p:nvGraphicFramePr>
        <p:xfrm>
          <a:off x="14097000" y="8980488"/>
          <a:ext cx="3125788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5" name="Equation" r:id="rId22" imgW="787320" imgH="393480" progId="Equation.DSMT4">
                  <p:embed/>
                </p:oleObj>
              </mc:Choice>
              <mc:Fallback>
                <p:oleObj name="Equation" r:id="rId22" imgW="787320" imgH="393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8980488"/>
                        <a:ext cx="3125788" cy="1933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92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1"/>
            <a:ext cx="21795055" cy="4595426"/>
            <a:chOff x="1268078" y="3405486"/>
            <a:chExt cx="22128489" cy="2311212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2191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74576"/>
              </p:ext>
            </p:extLst>
          </p:nvPr>
        </p:nvGraphicFramePr>
        <p:xfrm>
          <a:off x="3878263" y="5754688"/>
          <a:ext cx="28813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5754688"/>
                        <a:ext cx="28813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00032"/>
              </p:ext>
            </p:extLst>
          </p:nvPr>
        </p:nvGraphicFramePr>
        <p:xfrm>
          <a:off x="8229600" y="5695950"/>
          <a:ext cx="23574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695950"/>
                        <a:ext cx="2357438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4637"/>
              </p:ext>
            </p:extLst>
          </p:nvPr>
        </p:nvGraphicFramePr>
        <p:xfrm>
          <a:off x="12088813" y="5689600"/>
          <a:ext cx="28829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813" y="5689600"/>
                        <a:ext cx="2882900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70715"/>
              </p:ext>
            </p:extLst>
          </p:nvPr>
        </p:nvGraphicFramePr>
        <p:xfrm>
          <a:off x="15813088" y="5608638"/>
          <a:ext cx="32480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10" imgW="787320" imgH="215640" progId="Equation.DSMT4">
                  <p:embed/>
                </p:oleObj>
              </mc:Choice>
              <mc:Fallback>
                <p:oleObj name="Equation" r:id="rId10" imgW="787320" imgH="215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088" y="5608638"/>
                        <a:ext cx="3248025" cy="912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3735387" y="5747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0" y="6981449"/>
            <a:ext cx="23590483" cy="6734551"/>
            <a:chOff x="1270511" y="5956240"/>
            <a:chExt cx="22113931" cy="8196455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6338832"/>
              <a:ext cx="21817977" cy="781386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956240"/>
              <a:ext cx="3568118" cy="1347624"/>
              <a:chOff x="1224541" y="6394807"/>
              <a:chExt cx="3568118" cy="1347624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47099" y="5797531"/>
                <a:ext cx="69471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799505"/>
                <a:ext cx="2210609" cy="942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948377"/>
                <a:ext cx="903517" cy="69471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531349" y="9075003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09936"/>
              </p:ext>
            </p:extLst>
          </p:nvPr>
        </p:nvGraphicFramePr>
        <p:xfrm>
          <a:off x="2897187" y="7551738"/>
          <a:ext cx="6302375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12" imgW="1587240" imgH="838080" progId="Equation.DSMT4">
                  <p:embed/>
                </p:oleObj>
              </mc:Choice>
              <mc:Fallback>
                <p:oleObj name="Equation" r:id="rId12" imgW="1587240" imgH="8380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7551738"/>
                        <a:ext cx="6302375" cy="410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14751"/>
              </p:ext>
            </p:extLst>
          </p:nvPr>
        </p:nvGraphicFramePr>
        <p:xfrm>
          <a:off x="9450387" y="7223125"/>
          <a:ext cx="12249150" cy="47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14" imgW="3085920" imgH="965160" progId="Equation.DSMT4">
                  <p:embed/>
                </p:oleObj>
              </mc:Choice>
              <mc:Fallback>
                <p:oleObj name="Equation" r:id="rId14" imgW="3085920" imgH="9651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387" y="7223125"/>
                        <a:ext cx="12249150" cy="4740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3360003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quả        </a:t>
            </a: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76092"/>
              </p:ext>
            </p:extLst>
          </p:nvPr>
        </p:nvGraphicFramePr>
        <p:xfrm>
          <a:off x="9918700" y="2208213"/>
          <a:ext cx="6313487" cy="343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16" imgW="1587240" imgH="838080" progId="Equation.DSMT4">
                  <p:embed/>
                </p:oleObj>
              </mc:Choice>
              <mc:Fallback>
                <p:oleObj name="Equation" r:id="rId16" imgW="1587240" imgH="8380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700" y="2208213"/>
                        <a:ext cx="6313487" cy="3430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46698"/>
              </p:ext>
            </p:extLst>
          </p:nvPr>
        </p:nvGraphicFramePr>
        <p:xfrm>
          <a:off x="3506787" y="11506200"/>
          <a:ext cx="312578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18" imgW="787320" imgH="457200" progId="Equation.DSMT4">
                  <p:embed/>
                </p:oleObj>
              </mc:Choice>
              <mc:Fallback>
                <p:oleObj name="Equation" r:id="rId18" imgW="787320" imgH="45720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11506200"/>
                        <a:ext cx="3125788" cy="2244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43889"/>
              </p:ext>
            </p:extLst>
          </p:nvPr>
        </p:nvGraphicFramePr>
        <p:xfrm>
          <a:off x="7007225" y="12222163"/>
          <a:ext cx="22177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20" imgW="558720" imgH="164880" progId="Equation.DSMT4">
                  <p:embed/>
                </p:oleObj>
              </mc:Choice>
              <mc:Fallback>
                <p:oleObj name="Equation" r:id="rId20" imgW="558720" imgH="16488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2222163"/>
                        <a:ext cx="2217738" cy="811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64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373739" cy="940513"/>
              <a:chOff x="1311958" y="3405486"/>
              <a:chExt cx="33737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7" y="3570785"/>
                <a:ext cx="2290620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0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92606"/>
              </p:ext>
            </p:extLst>
          </p:nvPr>
        </p:nvGraphicFramePr>
        <p:xfrm>
          <a:off x="3201987" y="4802188"/>
          <a:ext cx="3876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4802188"/>
                        <a:ext cx="3876675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98326"/>
              </p:ext>
            </p:extLst>
          </p:nvPr>
        </p:nvGraphicFramePr>
        <p:xfrm>
          <a:off x="7850187" y="4729163"/>
          <a:ext cx="314642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7" y="4729163"/>
                        <a:ext cx="3146425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18752"/>
              </p:ext>
            </p:extLst>
          </p:nvPr>
        </p:nvGraphicFramePr>
        <p:xfrm>
          <a:off x="12126912" y="4724400"/>
          <a:ext cx="288607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6" name="Equation" r:id="rId8" imgW="698400" imgH="431640" progId="Equation.DSMT4">
                  <p:embed/>
                </p:oleObj>
              </mc:Choice>
              <mc:Fallback>
                <p:oleObj name="Equation" r:id="rId8" imgW="6984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912" y="4724400"/>
                        <a:ext cx="2886075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74795"/>
              </p:ext>
            </p:extLst>
          </p:nvPr>
        </p:nvGraphicFramePr>
        <p:xfrm>
          <a:off x="15933737" y="4724400"/>
          <a:ext cx="38798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7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737" y="4724400"/>
                        <a:ext cx="3879850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3042383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24089"/>
              </p:ext>
            </p:extLst>
          </p:nvPr>
        </p:nvGraphicFramePr>
        <p:xfrm>
          <a:off x="5997575" y="6629400"/>
          <a:ext cx="5092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8"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6629400"/>
                        <a:ext cx="5092700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85132"/>
              </p:ext>
            </p:extLst>
          </p:nvPr>
        </p:nvGraphicFramePr>
        <p:xfrm>
          <a:off x="661988" y="7716838"/>
          <a:ext cx="624840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9" name="Equation" r:id="rId14" imgW="1574640" imgH="507960" progId="Equation.DSMT4">
                  <p:embed/>
                </p:oleObj>
              </mc:Choice>
              <mc:Fallback>
                <p:oleObj name="Equation" r:id="rId14" imgW="157464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716838"/>
                        <a:ext cx="6248400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3155851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với                  . 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28089"/>
              </p:ext>
            </p:extLst>
          </p:nvPr>
        </p:nvGraphicFramePr>
        <p:xfrm>
          <a:off x="5792787" y="2797175"/>
          <a:ext cx="23733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2797175"/>
                        <a:ext cx="2373313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28867"/>
              </p:ext>
            </p:extLst>
          </p:nvPr>
        </p:nvGraphicFramePr>
        <p:xfrm>
          <a:off x="9353550" y="2743200"/>
          <a:ext cx="267652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743200"/>
                        <a:ext cx="2676525" cy="171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46036"/>
              </p:ext>
            </p:extLst>
          </p:nvPr>
        </p:nvGraphicFramePr>
        <p:xfrm>
          <a:off x="14043024" y="2568575"/>
          <a:ext cx="356076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20" imgW="774360" imgH="419040" progId="Equation.DSMT4">
                  <p:embed/>
                </p:oleObj>
              </mc:Choice>
              <mc:Fallback>
                <p:oleObj name="Equation" r:id="rId20" imgW="774360" imgH="4190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024" y="2568575"/>
                        <a:ext cx="3560763" cy="2079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56113"/>
              </p:ext>
            </p:extLst>
          </p:nvPr>
        </p:nvGraphicFramePr>
        <p:xfrm>
          <a:off x="7088187" y="8304213"/>
          <a:ext cx="403860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3" name="Equation" r:id="rId22" imgW="1015920" imgH="393480" progId="Equation.DSMT4">
                  <p:embed/>
                </p:oleObj>
              </mc:Choice>
              <mc:Fallback>
                <p:oleObj name="Equation" r:id="rId22" imgW="1015920" imgH="393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7" y="8304213"/>
                        <a:ext cx="4038600" cy="161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611187" y="9960322"/>
            <a:ext cx="11443166" cy="360327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5797"/>
              </p:ext>
            </p:extLst>
          </p:nvPr>
        </p:nvGraphicFramePr>
        <p:xfrm>
          <a:off x="1535344" y="10014198"/>
          <a:ext cx="7273925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4" name="Equation" r:id="rId24" imgW="1587240" imgH="761760" progId="Equation.DSMT4">
                  <p:embed/>
                </p:oleObj>
              </mc:Choice>
              <mc:Fallback>
                <p:oleObj name="Equation" r:id="rId24" imgW="1587240" imgH="76176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344" y="10014198"/>
                        <a:ext cx="7273925" cy="3519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12205972" y="6719222"/>
            <a:ext cx="11538498" cy="68443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8779"/>
              </p:ext>
            </p:extLst>
          </p:nvPr>
        </p:nvGraphicFramePr>
        <p:xfrm>
          <a:off x="13481050" y="6477000"/>
          <a:ext cx="7872413" cy="373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5" name="Equation" r:id="rId26" imgW="1828800" imgH="761760" progId="Equation.DSMT4">
                  <p:embed/>
                </p:oleObj>
              </mc:Choice>
              <mc:Fallback>
                <p:oleObj name="Equation" r:id="rId26" imgW="1828800" imgH="76176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050" y="6477000"/>
                        <a:ext cx="7872413" cy="3738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22284"/>
              </p:ext>
            </p:extLst>
          </p:nvPr>
        </p:nvGraphicFramePr>
        <p:xfrm>
          <a:off x="13412787" y="9678987"/>
          <a:ext cx="3779837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6" name="Equation" r:id="rId28" imgW="952200" imgH="838080" progId="Equation.DSMT4">
                  <p:embed/>
                </p:oleObj>
              </mc:Choice>
              <mc:Fallback>
                <p:oleObj name="Equation" r:id="rId28" imgW="952200" imgH="83808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787" y="9678987"/>
                        <a:ext cx="3779837" cy="4113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0040"/>
              </p:ext>
            </p:extLst>
          </p:nvPr>
        </p:nvGraphicFramePr>
        <p:xfrm>
          <a:off x="17784763" y="10612438"/>
          <a:ext cx="347821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7" name="Equation" r:id="rId30" imgW="876240" imgH="457200" progId="Equation.DSMT4">
                  <p:embed/>
                </p:oleObj>
              </mc:Choice>
              <mc:Fallback>
                <p:oleObj name="Equation" r:id="rId30" imgW="876240" imgH="45720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763" y="10612438"/>
                        <a:ext cx="3478212" cy="2243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02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1" y="2302537"/>
            <a:ext cx="24387174" cy="598041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-455613" y="1584762"/>
            <a:ext cx="3584986" cy="804674"/>
            <a:chOff x="-288924" y="1905000"/>
            <a:chExt cx="2362200" cy="804672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5420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8" name="Rounded Rectangle 97"/>
          <p:cNvSpPr/>
          <p:nvPr/>
        </p:nvSpPr>
        <p:spPr>
          <a:xfrm>
            <a:off x="-1" y="8416842"/>
            <a:ext cx="24387175" cy="5242355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68387" y="25146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CÔNG THỨC CỘNG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5" name="Group 34"/>
          <p:cNvGrpSpPr/>
          <p:nvPr/>
        </p:nvGrpSpPr>
        <p:grpSpPr>
          <a:xfrm>
            <a:off x="3021466" y="1447800"/>
            <a:ext cx="6962321" cy="960549"/>
            <a:chOff x="13477876" y="4114800"/>
            <a:chExt cx="6962774" cy="960438"/>
          </a:xfrm>
        </p:grpSpPr>
        <p:sp>
          <p:nvSpPr>
            <p:cNvPr id="107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306387" y="3191963"/>
            <a:ext cx="12816125" cy="1330825"/>
            <a:chOff x="4040187" y="6477000"/>
            <a:chExt cx="12708259" cy="1322388"/>
          </a:xfrm>
        </p:grpSpPr>
        <p:grpSp>
          <p:nvGrpSpPr>
            <p:cNvPr id="142" name="Group 141"/>
            <p:cNvGrpSpPr/>
            <p:nvPr/>
          </p:nvGrpSpPr>
          <p:grpSpPr>
            <a:xfrm>
              <a:off x="4040187" y="6705600"/>
              <a:ext cx="10253661" cy="861774"/>
              <a:chOff x="644526" y="2766774"/>
              <a:chExt cx="10253661" cy="861774"/>
            </a:xfrm>
          </p:grpSpPr>
          <p:sp>
            <p:nvSpPr>
              <p:cNvPr id="144" name="TextBox 14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5" name="Rounded Rectangle 14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5640387" y="6477000"/>
            <a:ext cx="11108059" cy="132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6" name="Equation" r:id="rId4" imgW="2133360" imgH="253800" progId="Equation.DSMT4">
                    <p:embed/>
                  </p:oleObj>
                </mc:Choice>
                <mc:Fallback>
                  <p:oleObj name="Equation" r:id="rId4" imgW="2133360" imgH="253800" progId="Equation.DSMT4">
                    <p:embed/>
                    <p:pic>
                      <p:nvPicPr>
                        <p:cNvPr id="119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6477000"/>
                          <a:ext cx="11108059" cy="1322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45"/>
          <p:cNvGrpSpPr/>
          <p:nvPr/>
        </p:nvGrpSpPr>
        <p:grpSpPr>
          <a:xfrm>
            <a:off x="306387" y="4192058"/>
            <a:ext cx="13368339" cy="1389379"/>
            <a:chOff x="4116387" y="7315200"/>
            <a:chExt cx="12573000" cy="1295400"/>
          </a:xfrm>
        </p:grpSpPr>
        <p:grpSp>
          <p:nvGrpSpPr>
            <p:cNvPr id="147" name="Group 146"/>
            <p:cNvGrpSpPr/>
            <p:nvPr/>
          </p:nvGrpSpPr>
          <p:grpSpPr>
            <a:xfrm>
              <a:off x="4116387" y="7543800"/>
              <a:ext cx="10253661" cy="861774"/>
              <a:chOff x="644526" y="2766774"/>
              <a:chExt cx="10253661" cy="861774"/>
            </a:xfrm>
          </p:grpSpPr>
          <p:sp>
            <p:nvSpPr>
              <p:cNvPr id="149" name="TextBox 14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8" name="Object 147"/>
            <p:cNvGraphicFramePr>
              <a:graphicFrameLocks noChangeAspect="1"/>
            </p:cNvGraphicFramePr>
            <p:nvPr/>
          </p:nvGraphicFramePr>
          <p:xfrm>
            <a:off x="5640387" y="7315200"/>
            <a:ext cx="1104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7" name="Equation" r:id="rId6" imgW="2133360" imgH="253800" progId="Equation.DSMT4">
                    <p:embed/>
                  </p:oleObj>
                </mc:Choice>
                <mc:Fallback>
                  <p:oleObj name="Equation" r:id="rId6" imgW="2133360" imgH="253800" progId="Equation.DSMT4">
                    <p:embed/>
                    <p:pic>
                      <p:nvPicPr>
                        <p:cNvPr id="124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7315200"/>
                          <a:ext cx="1104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150"/>
          <p:cNvGrpSpPr/>
          <p:nvPr/>
        </p:nvGrpSpPr>
        <p:grpSpPr>
          <a:xfrm>
            <a:off x="306387" y="5392653"/>
            <a:ext cx="12699206" cy="1386477"/>
            <a:chOff x="4073526" y="8229600"/>
            <a:chExt cx="12387261" cy="1322387"/>
          </a:xfrm>
        </p:grpSpPr>
        <p:grpSp>
          <p:nvGrpSpPr>
            <p:cNvPr id="152" name="Group 151"/>
            <p:cNvGrpSpPr/>
            <p:nvPr/>
          </p:nvGrpSpPr>
          <p:grpSpPr>
            <a:xfrm>
              <a:off x="4073526" y="8382000"/>
              <a:ext cx="10253661" cy="861774"/>
              <a:chOff x="644526" y="2766774"/>
              <a:chExt cx="10253661" cy="861774"/>
            </a:xfrm>
          </p:grpSpPr>
          <p:sp>
            <p:nvSpPr>
              <p:cNvPr id="154" name="TextBox 15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5" name="Rounded Rectangle 15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53" name="Object 152"/>
            <p:cNvGraphicFramePr>
              <a:graphicFrameLocks noChangeAspect="1"/>
            </p:cNvGraphicFramePr>
            <p:nvPr/>
          </p:nvGraphicFramePr>
          <p:xfrm>
            <a:off x="5640387" y="8229600"/>
            <a:ext cx="10820400" cy="132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8" name="Equation" r:id="rId8" imgW="2145960" imgH="253800" progId="Equation.DSMT4">
                    <p:embed/>
                  </p:oleObj>
                </mc:Choice>
                <mc:Fallback>
                  <p:oleObj name="Equation" r:id="rId8" imgW="2145960" imgH="253800" progId="Equation.DSMT4">
                    <p:embed/>
                    <p:pic>
                      <p:nvPicPr>
                        <p:cNvPr id="129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8229600"/>
                          <a:ext cx="10820400" cy="1322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" name="Group 155"/>
          <p:cNvGrpSpPr/>
          <p:nvPr/>
        </p:nvGrpSpPr>
        <p:grpSpPr>
          <a:xfrm>
            <a:off x="306387" y="6463965"/>
            <a:ext cx="12699206" cy="1390441"/>
            <a:chOff x="4116387" y="9067800"/>
            <a:chExt cx="12115800" cy="1295400"/>
          </a:xfrm>
        </p:grpSpPr>
        <p:grpSp>
          <p:nvGrpSpPr>
            <p:cNvPr id="157" name="Group 156"/>
            <p:cNvGrpSpPr/>
            <p:nvPr/>
          </p:nvGrpSpPr>
          <p:grpSpPr>
            <a:xfrm>
              <a:off x="4116387" y="9220200"/>
              <a:ext cx="10253661" cy="861774"/>
              <a:chOff x="644526" y="2766774"/>
              <a:chExt cx="10253661" cy="861774"/>
            </a:xfrm>
          </p:grpSpPr>
          <p:sp>
            <p:nvSpPr>
              <p:cNvPr id="159" name="TextBox 15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58" name="Object 157"/>
            <p:cNvGraphicFramePr>
              <a:graphicFrameLocks noChangeAspect="1"/>
            </p:cNvGraphicFramePr>
            <p:nvPr/>
          </p:nvGraphicFramePr>
          <p:xfrm>
            <a:off x="5640387" y="9067800"/>
            <a:ext cx="10591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9" name="Equation" r:id="rId10" imgW="2145960" imgH="253800" progId="Equation.DSMT4">
                    <p:embed/>
                  </p:oleObj>
                </mc:Choice>
                <mc:Fallback>
                  <p:oleObj name="Equation" r:id="rId10" imgW="2145960" imgH="253800" progId="Equation.DSMT4">
                    <p:embed/>
                    <p:pic>
                      <p:nvPicPr>
                        <p:cNvPr id="134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9067800"/>
                          <a:ext cx="105918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Group 160"/>
          <p:cNvGrpSpPr/>
          <p:nvPr/>
        </p:nvGrpSpPr>
        <p:grpSpPr>
          <a:xfrm>
            <a:off x="13674726" y="2667000"/>
            <a:ext cx="10253661" cy="2057400"/>
            <a:chOff x="4116387" y="9982200"/>
            <a:chExt cx="10253661" cy="2057400"/>
          </a:xfrm>
        </p:grpSpPr>
        <p:grpSp>
          <p:nvGrpSpPr>
            <p:cNvPr id="162" name="Group 161"/>
            <p:cNvGrpSpPr/>
            <p:nvPr/>
          </p:nvGrpSpPr>
          <p:grpSpPr>
            <a:xfrm>
              <a:off x="4116387" y="10668000"/>
              <a:ext cx="10253661" cy="861774"/>
              <a:chOff x="644526" y="2766774"/>
              <a:chExt cx="10253661" cy="861774"/>
            </a:xfrm>
          </p:grpSpPr>
          <p:sp>
            <p:nvSpPr>
              <p:cNvPr id="164" name="TextBox 16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63" name="Object 162"/>
            <p:cNvGraphicFramePr>
              <a:graphicFrameLocks noChangeAspect="1"/>
            </p:cNvGraphicFramePr>
            <p:nvPr/>
          </p:nvGraphicFramePr>
          <p:xfrm>
            <a:off x="5564187" y="9982200"/>
            <a:ext cx="86121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0" name="Equation" r:id="rId12" imgW="1625400" imgH="393480" progId="Equation.DSMT4">
                    <p:embed/>
                  </p:oleObj>
                </mc:Choice>
                <mc:Fallback>
                  <p:oleObj name="Equation" r:id="rId12" imgW="1625400" imgH="393480" progId="Equation.DSMT4">
                    <p:embed/>
                    <p:pic>
                      <p:nvPicPr>
                        <p:cNvPr id="13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9982200"/>
                          <a:ext cx="86121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" name="Group 165"/>
          <p:cNvGrpSpPr/>
          <p:nvPr/>
        </p:nvGrpSpPr>
        <p:grpSpPr>
          <a:xfrm>
            <a:off x="13598526" y="5486400"/>
            <a:ext cx="10253661" cy="1981200"/>
            <a:chOff x="4040187" y="11866563"/>
            <a:chExt cx="10253661" cy="1981200"/>
          </a:xfrm>
        </p:grpSpPr>
        <p:grpSp>
          <p:nvGrpSpPr>
            <p:cNvPr id="167" name="Group 166"/>
            <p:cNvGrpSpPr/>
            <p:nvPr/>
          </p:nvGrpSpPr>
          <p:grpSpPr>
            <a:xfrm>
              <a:off x="4040187" y="12268200"/>
              <a:ext cx="10253661" cy="861774"/>
              <a:chOff x="644526" y="2766774"/>
              <a:chExt cx="10253661" cy="861774"/>
            </a:xfrm>
          </p:grpSpPr>
          <p:sp>
            <p:nvSpPr>
              <p:cNvPr id="169" name="TextBox 16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5564187" y="11866563"/>
            <a:ext cx="8686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1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144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1866563"/>
                          <a:ext cx="86868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Rectangle 170"/>
          <p:cNvSpPr/>
          <p:nvPr/>
        </p:nvSpPr>
        <p:spPr>
          <a:xfrm>
            <a:off x="1144587" y="8389203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CÁC DẠNG TOÁN ( sử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ông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̣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36708" y="9220200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út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̣n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601787" y="10218003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́n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á trị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601787" y="11277600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́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̉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053787" y="10051197"/>
            <a:ext cx="13103200" cy="3360003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 ý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̣c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 đê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̉i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án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7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71" grpId="0"/>
      <p:bldP spid="4" grpId="0"/>
      <p:bldP spid="172" grpId="0"/>
      <p:bldP spid="173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327137" y="3635782"/>
            <a:ext cx="23446663" cy="10079787"/>
            <a:chOff x="697086" y="6871340"/>
            <a:chExt cx="22393102" cy="6338848"/>
          </a:xfrm>
        </p:grpSpPr>
        <p:sp>
          <p:nvSpPr>
            <p:cNvPr id="53" name="Rounded Rectangle 52"/>
            <p:cNvSpPr/>
            <p:nvPr/>
          </p:nvSpPr>
          <p:spPr>
            <a:xfrm>
              <a:off x="697086" y="7551762"/>
              <a:ext cx="22393102" cy="56584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923077" y="68713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992187" y="4743235"/>
            <a:ext cx="12708259" cy="1322388"/>
            <a:chOff x="4040187" y="6477000"/>
            <a:chExt cx="12708259" cy="1322388"/>
          </a:xfrm>
        </p:grpSpPr>
        <p:grpSp>
          <p:nvGrpSpPr>
            <p:cNvPr id="118" name="Group 117"/>
            <p:cNvGrpSpPr/>
            <p:nvPr/>
          </p:nvGrpSpPr>
          <p:grpSpPr>
            <a:xfrm>
              <a:off x="4040187" y="6705600"/>
              <a:ext cx="10253661" cy="861774"/>
              <a:chOff x="644526" y="2766774"/>
              <a:chExt cx="10253661" cy="861774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1" name="Rounded Rectangle 12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5640387" y="6477000"/>
            <a:ext cx="11108059" cy="132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2" name="Equation" r:id="rId4" imgW="2133360" imgH="253800" progId="Equation.DSMT4">
                    <p:embed/>
                  </p:oleObj>
                </mc:Choice>
                <mc:Fallback>
                  <p:oleObj name="Equation" r:id="rId4" imgW="2133360" imgH="25380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6477000"/>
                          <a:ext cx="11108059" cy="1322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Group 121"/>
          <p:cNvGrpSpPr/>
          <p:nvPr/>
        </p:nvGrpSpPr>
        <p:grpSpPr>
          <a:xfrm>
            <a:off x="992187" y="5828872"/>
            <a:ext cx="12573000" cy="1295400"/>
            <a:chOff x="4116387" y="7315200"/>
            <a:chExt cx="12573000" cy="1295400"/>
          </a:xfrm>
        </p:grpSpPr>
        <p:grpSp>
          <p:nvGrpSpPr>
            <p:cNvPr id="123" name="Group 122"/>
            <p:cNvGrpSpPr/>
            <p:nvPr/>
          </p:nvGrpSpPr>
          <p:grpSpPr>
            <a:xfrm>
              <a:off x="4116387" y="7543800"/>
              <a:ext cx="10253661" cy="861774"/>
              <a:chOff x="644526" y="2766774"/>
              <a:chExt cx="10253661" cy="861774"/>
            </a:xfrm>
          </p:grpSpPr>
          <p:sp>
            <p:nvSpPr>
              <p:cNvPr id="125" name="TextBox 12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6" name="Rounded Rectangle 12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4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266157"/>
                </p:ext>
              </p:extLst>
            </p:nvPr>
          </p:nvGraphicFramePr>
          <p:xfrm>
            <a:off x="5640387" y="7315200"/>
            <a:ext cx="1104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3" name="Equation" r:id="rId6" imgW="2133360" imgH="253800" progId="Equation.DSMT4">
                    <p:embed/>
                  </p:oleObj>
                </mc:Choice>
                <mc:Fallback>
                  <p:oleObj name="Equation" r:id="rId6" imgW="2133360" imgH="2538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7315200"/>
                          <a:ext cx="1104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Group 126"/>
          <p:cNvGrpSpPr/>
          <p:nvPr/>
        </p:nvGrpSpPr>
        <p:grpSpPr>
          <a:xfrm>
            <a:off x="992187" y="6999578"/>
            <a:ext cx="12387261" cy="1322387"/>
            <a:chOff x="4073526" y="8229600"/>
            <a:chExt cx="12387261" cy="1322387"/>
          </a:xfrm>
        </p:grpSpPr>
        <p:grpSp>
          <p:nvGrpSpPr>
            <p:cNvPr id="128" name="Group 127"/>
            <p:cNvGrpSpPr/>
            <p:nvPr/>
          </p:nvGrpSpPr>
          <p:grpSpPr>
            <a:xfrm>
              <a:off x="4073526" y="8382000"/>
              <a:ext cx="10253661" cy="861774"/>
              <a:chOff x="644526" y="2766774"/>
              <a:chExt cx="10253661" cy="861774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1" name="Rounded Rectangle 13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5640387" y="8229600"/>
            <a:ext cx="10820400" cy="132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4" name="Equation" r:id="rId8" imgW="2145960" imgH="253800" progId="Equation.DSMT4">
                    <p:embed/>
                  </p:oleObj>
                </mc:Choice>
                <mc:Fallback>
                  <p:oleObj name="Equation" r:id="rId8" imgW="2145960" imgH="25380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8229600"/>
                          <a:ext cx="10820400" cy="1322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131"/>
          <p:cNvGrpSpPr/>
          <p:nvPr/>
        </p:nvGrpSpPr>
        <p:grpSpPr>
          <a:xfrm>
            <a:off x="992187" y="8101841"/>
            <a:ext cx="12115800" cy="1295400"/>
            <a:chOff x="4116387" y="9067800"/>
            <a:chExt cx="12115800" cy="1295400"/>
          </a:xfrm>
        </p:grpSpPr>
        <p:grpSp>
          <p:nvGrpSpPr>
            <p:cNvPr id="133" name="Group 132"/>
            <p:cNvGrpSpPr/>
            <p:nvPr/>
          </p:nvGrpSpPr>
          <p:grpSpPr>
            <a:xfrm>
              <a:off x="4116387" y="9220200"/>
              <a:ext cx="10253661" cy="861774"/>
              <a:chOff x="644526" y="2766774"/>
              <a:chExt cx="10253661" cy="861774"/>
            </a:xfrm>
          </p:grpSpPr>
          <p:sp>
            <p:nvSpPr>
              <p:cNvPr id="135" name="TextBox 13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6" name="Rounded Rectangle 13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34" name="Object 133"/>
            <p:cNvGraphicFramePr>
              <a:graphicFrameLocks noChangeAspect="1"/>
            </p:cNvGraphicFramePr>
            <p:nvPr/>
          </p:nvGraphicFramePr>
          <p:xfrm>
            <a:off x="5640387" y="9067800"/>
            <a:ext cx="10591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5" name="Equation" r:id="rId10" imgW="2145960" imgH="253800" progId="Equation.DSMT4">
                    <p:embed/>
                  </p:oleObj>
                </mc:Choice>
                <mc:Fallback>
                  <p:oleObj name="Equation" r:id="rId10" imgW="2145960" imgH="2538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9067800"/>
                          <a:ext cx="105918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136"/>
          <p:cNvGrpSpPr/>
          <p:nvPr/>
        </p:nvGrpSpPr>
        <p:grpSpPr>
          <a:xfrm>
            <a:off x="1025526" y="9030396"/>
            <a:ext cx="10253661" cy="2057400"/>
            <a:chOff x="4116387" y="9982200"/>
            <a:chExt cx="10253661" cy="2057400"/>
          </a:xfrm>
        </p:grpSpPr>
        <p:grpSp>
          <p:nvGrpSpPr>
            <p:cNvPr id="138" name="Group 137"/>
            <p:cNvGrpSpPr/>
            <p:nvPr/>
          </p:nvGrpSpPr>
          <p:grpSpPr>
            <a:xfrm>
              <a:off x="4116387" y="10668000"/>
              <a:ext cx="10253661" cy="861774"/>
              <a:chOff x="644526" y="2766774"/>
              <a:chExt cx="10253661" cy="861774"/>
            </a:xfrm>
          </p:grpSpPr>
          <p:sp>
            <p:nvSpPr>
              <p:cNvPr id="140" name="TextBox 13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1" name="Rounded Rectangle 14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39" name="Object 138"/>
            <p:cNvGraphicFramePr>
              <a:graphicFrameLocks noChangeAspect="1"/>
            </p:cNvGraphicFramePr>
            <p:nvPr/>
          </p:nvGraphicFramePr>
          <p:xfrm>
            <a:off x="5564187" y="9982200"/>
            <a:ext cx="86121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6" name="Equation" r:id="rId12" imgW="1625400" imgH="393480" progId="Equation.DSMT4">
                    <p:embed/>
                  </p:oleObj>
                </mc:Choice>
                <mc:Fallback>
                  <p:oleObj name="Equation" r:id="rId12" imgW="1625400" imgH="39348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9982200"/>
                          <a:ext cx="86121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" name="Group 141"/>
          <p:cNvGrpSpPr/>
          <p:nvPr/>
        </p:nvGrpSpPr>
        <p:grpSpPr>
          <a:xfrm>
            <a:off x="992187" y="10972800"/>
            <a:ext cx="10253661" cy="1981200"/>
            <a:chOff x="4040187" y="11866563"/>
            <a:chExt cx="10253661" cy="1981200"/>
          </a:xfrm>
        </p:grpSpPr>
        <p:grpSp>
          <p:nvGrpSpPr>
            <p:cNvPr id="143" name="Group 142"/>
            <p:cNvGrpSpPr/>
            <p:nvPr/>
          </p:nvGrpSpPr>
          <p:grpSpPr>
            <a:xfrm>
              <a:off x="4040187" y="12268200"/>
              <a:ext cx="10253661" cy="861774"/>
              <a:chOff x="644526" y="2766774"/>
              <a:chExt cx="10253661" cy="861774"/>
            </a:xfrm>
          </p:grpSpPr>
          <p:sp>
            <p:nvSpPr>
              <p:cNvPr id="145" name="TextBox 14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6" name="Rounded Rectangle 14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4" name="Object 143"/>
            <p:cNvGraphicFramePr>
              <a:graphicFrameLocks noChangeAspect="1"/>
            </p:cNvGraphicFramePr>
            <p:nvPr/>
          </p:nvGraphicFramePr>
          <p:xfrm>
            <a:off x="5564187" y="11866563"/>
            <a:ext cx="8686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7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1866563"/>
                          <a:ext cx="86868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" name="Rounded Rectangle 146"/>
          <p:cNvSpPr/>
          <p:nvPr/>
        </p:nvSpPr>
        <p:spPr>
          <a:xfrm>
            <a:off x="710323" y="2603768"/>
            <a:ext cx="23446663" cy="1891112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745806" y="2820174"/>
            <a:ext cx="5804794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7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 THỨC CỘNG</a:t>
            </a:r>
            <a:endParaRPr lang="en-US" sz="47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577581" y="1593285"/>
            <a:ext cx="66819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158" name="Rounded Rectangle 1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ỚI THIỆU CÔNG THỨC CỘNG.</a:t>
              </a:r>
              <a:endParaRPr lang="en-US" sz="47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888788" y="9396948"/>
            <a:ext cx="11811000" cy="378565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  <a:p>
            <a:pPr algn="ctr"/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g tổng thì lấy tổng tang</a:t>
            </a:r>
            <a:b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a một trừ với tích tang, dễ òm.</a:t>
            </a:r>
          </a:p>
        </p:txBody>
      </p:sp>
    </p:spTree>
    <p:extLst>
      <p:ext uri="{BB962C8B-B14F-4D97-AF65-F5344CB8AC3E}">
        <p14:creationId xmlns:p14="http://schemas.microsoft.com/office/powerpoint/2010/main" val="163406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7315200"/>
            <a:ext cx="21819676" cy="4876800"/>
            <a:chOff x="1270511" y="5867400"/>
            <a:chExt cx="21819676" cy="690856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8"/>
              <a:ext cx="21817977" cy="66369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54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5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895600"/>
            <a:ext cx="21841827" cy="3472543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 dùng máy tính , tính giá trị biểu thức</a:t>
              </a:r>
            </a:p>
            <a:p>
              <a:pPr algn="ctr"/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5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06255"/>
              </p:ext>
            </p:extLst>
          </p:nvPr>
        </p:nvGraphicFramePr>
        <p:xfrm>
          <a:off x="6021388" y="5014422"/>
          <a:ext cx="11506200" cy="123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5014422"/>
                        <a:ext cx="11506200" cy="1235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278187" y="9296400"/>
          <a:ext cx="1280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6" imgW="2933640" imgH="279360" progId="Equation.DSMT4">
                  <p:embed/>
                </p:oleObj>
              </mc:Choice>
              <mc:Fallback>
                <p:oleObj name="Equation" r:id="rId6" imgW="2933640" imgH="2793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9296400"/>
                        <a:ext cx="12801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1518899" y="10287000"/>
          <a:ext cx="37226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899" y="10287000"/>
                        <a:ext cx="37226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83749" y="6019800"/>
            <a:ext cx="21819676" cy="65505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72674" y="2819400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 dùng máy tính,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̃y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ính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425"/>
              </p:ext>
            </p:extLst>
          </p:nvPr>
        </p:nvGraphicFramePr>
        <p:xfrm>
          <a:off x="16536987" y="3505200"/>
          <a:ext cx="2109787" cy="93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987" y="3505200"/>
                        <a:ext cx="2109787" cy="937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4115"/>
              </p:ext>
            </p:extLst>
          </p:nvPr>
        </p:nvGraphicFramePr>
        <p:xfrm>
          <a:off x="4604835" y="6629400"/>
          <a:ext cx="804595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6" imgW="1511280" imgH="279360" progId="Equation.DSMT4">
                  <p:embed/>
                </p:oleObj>
              </mc:Choice>
              <mc:Fallback>
                <p:oleObj name="Equation" r:id="rId6" imgW="1511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35" y="6629400"/>
                        <a:ext cx="804595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40193"/>
              </p:ext>
            </p:extLst>
          </p:nvPr>
        </p:nvGraphicFramePr>
        <p:xfrm>
          <a:off x="6173787" y="8823040"/>
          <a:ext cx="6857999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8823040"/>
                        <a:ext cx="6857999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52735"/>
              </p:ext>
            </p:extLst>
          </p:nvPr>
        </p:nvGraphicFramePr>
        <p:xfrm>
          <a:off x="13107987" y="8061040"/>
          <a:ext cx="6477000" cy="41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10" imgW="1130040" imgH="838080" progId="Equation.DSMT4">
                  <p:embed/>
                </p:oleObj>
              </mc:Choice>
              <mc:Fallback>
                <p:oleObj name="Equation" r:id="rId10" imgW="1130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8061040"/>
                        <a:ext cx="6477000" cy="4130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677987" y="68580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61" name="Rounded Rectangle 6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83749" y="5562600"/>
            <a:ext cx="21819676" cy="76173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Cho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ỏa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ãn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7342532" y="3685721"/>
          <a:ext cx="34575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532" y="3685721"/>
                        <a:ext cx="3457575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201987" y="5715000"/>
          <a:ext cx="12846051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6" imgW="2412720" imgH="444240" progId="Equation.DSMT4">
                  <p:embed/>
                </p:oleObj>
              </mc:Choice>
              <mc:Fallback>
                <p:oleObj name="Equation" r:id="rId6" imgW="24127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5715000"/>
                        <a:ext cx="12846051" cy="236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296987" y="9296400"/>
          <a:ext cx="126777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0"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7" y="9296400"/>
                        <a:ext cx="1267777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335587" y="11201400"/>
          <a:ext cx="106981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Equation" r:id="rId10" imgW="1866600" imgH="431640" progId="Equation.DSMT4">
                  <p:embed/>
                </p:oleObj>
              </mc:Choice>
              <mc:Fallback>
                <p:oleObj name="Equation" r:id="rId10" imgW="1866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7" y="11201400"/>
                        <a:ext cx="106981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96987" y="64008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905500" y="4484914"/>
          <a:ext cx="11064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484914"/>
                        <a:ext cx="11064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9374187" y="3710214"/>
          <a:ext cx="6400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14" imgW="1371600" imgH="431640" progId="Equation.DSMT4">
                  <p:embed/>
                </p:oleObj>
              </mc:Choice>
              <mc:Fallback>
                <p:oleObj name="Equation" r:id="rId14" imgW="1371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7" y="3710214"/>
                        <a:ext cx="6400800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449387" y="7380515"/>
            <a:ext cx="9677400" cy="2200927"/>
            <a:chOff x="1449387" y="7380515"/>
            <a:chExt cx="9677400" cy="2200927"/>
          </a:xfrm>
        </p:grpSpPr>
        <p:sp>
          <p:nvSpPr>
            <p:cNvPr id="54" name="TextBox 53"/>
            <p:cNvSpPr txBox="1"/>
            <p:nvPr/>
          </p:nvSpPr>
          <p:spPr>
            <a:xfrm>
              <a:off x="1449387" y="8077200"/>
              <a:ext cx="601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5400" dirty="0" smtClean="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5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endParaRPr lang="en-US" sz="5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450872" y="7380515"/>
              <a:ext cx="8675915" cy="2200927"/>
              <a:chOff x="2450872" y="7380515"/>
              <a:chExt cx="8675915" cy="2200927"/>
            </a:xfrm>
          </p:grpSpPr>
          <p:graphicFrame>
            <p:nvGraphicFramePr>
              <p:cNvPr id="56" name="Object 55"/>
              <p:cNvGraphicFramePr>
                <a:graphicFrameLocks noChangeAspect="1"/>
              </p:cNvGraphicFramePr>
              <p:nvPr/>
            </p:nvGraphicFramePr>
            <p:xfrm>
              <a:off x="2450872" y="7685314"/>
              <a:ext cx="3119437" cy="1896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" name="Equation" r:id="rId16" imgW="647640" imgH="393480" progId="Equation.DSMT4">
                      <p:embed/>
                    </p:oleObj>
                  </mc:Choice>
                  <mc:Fallback>
                    <p:oleObj name="Equation" r:id="rId16" imgW="647640" imgH="3934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872" y="7685314"/>
                            <a:ext cx="3119437" cy="1896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/>
            </p:nvGraphicFramePr>
            <p:xfrm>
              <a:off x="6935788" y="7380515"/>
              <a:ext cx="4190999" cy="2144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5" name="Equation" r:id="rId18" imgW="901440" imgH="431640" progId="Equation.DSMT4">
                      <p:embed/>
                    </p:oleObj>
                  </mc:Choice>
                  <mc:Fallback>
                    <p:oleObj name="Equation" r:id="rId18" imgW="901440" imgH="4316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788" y="7380515"/>
                            <a:ext cx="4190999" cy="21444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Group 65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92" name="Rounded Rectangle 9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40001" y="6784852"/>
            <a:ext cx="21819676" cy="6975541"/>
            <a:chOff x="1270511" y="5626742"/>
            <a:chExt cx="21819676" cy="854880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5626742"/>
              <a:ext cx="21817977" cy="85488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17850" y="2318553"/>
            <a:ext cx="21841827" cy="4343400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ọn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: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94114"/>
              </p:ext>
            </p:extLst>
          </p:nvPr>
        </p:nvGraphicFramePr>
        <p:xfrm>
          <a:off x="4684555" y="6746893"/>
          <a:ext cx="7551737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4" imgW="1384200" imgH="761760" progId="Equation.DSMT4">
                  <p:embed/>
                </p:oleObj>
              </mc:Choice>
              <mc:Fallback>
                <p:oleObj name="Equation" r:id="rId4" imgW="138420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55" y="6746893"/>
                        <a:ext cx="7551737" cy="376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2689"/>
              </p:ext>
            </p:extLst>
          </p:nvPr>
        </p:nvGraphicFramePr>
        <p:xfrm>
          <a:off x="5335587" y="9581532"/>
          <a:ext cx="164655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6" imgW="3085920" imgH="863280" progId="Equation.DSMT4">
                  <p:embed/>
                </p:oleObj>
              </mc:Choice>
              <mc:Fallback>
                <p:oleObj name="Equation" r:id="rId6" imgW="308592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7" y="9581532"/>
                        <a:ext cx="16465550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72674" y="7956146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14713"/>
              </p:ext>
            </p:extLst>
          </p:nvPr>
        </p:nvGraphicFramePr>
        <p:xfrm>
          <a:off x="8408602" y="2947987"/>
          <a:ext cx="9363075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602" y="2947987"/>
                        <a:ext cx="9363075" cy="391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4" name="Rounded Rectangle 5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230187" y="6400800"/>
            <a:ext cx="23926800" cy="7315200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857110" y="2347344"/>
            <a:ext cx="21512713" cy="3546924"/>
            <a:chOff x="846156" y="3405486"/>
            <a:chExt cx="21841827" cy="1776539"/>
          </a:xfrm>
        </p:grpSpPr>
        <p:sp>
          <p:nvSpPr>
            <p:cNvPr id="62" name="Rounded Rectangle 61"/>
            <p:cNvSpPr/>
            <p:nvPr/>
          </p:nvSpPr>
          <p:spPr>
            <a:xfrm>
              <a:off x="846156" y="3575405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506144" cy="940513"/>
              <a:chOff x="1311958" y="3405486"/>
              <a:chExt cx="3506144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32717" y="2514363"/>
                <a:ext cx="479958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431680" y="3527166"/>
                <a:ext cx="2231702" cy="367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79559"/>
              </p:ext>
            </p:extLst>
          </p:nvPr>
        </p:nvGraphicFramePr>
        <p:xfrm>
          <a:off x="3354387" y="6629400"/>
          <a:ext cx="1427321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4" imgW="2616120" imgH="419040" progId="Equation.DSMT4">
                  <p:embed/>
                </p:oleObj>
              </mc:Choice>
              <mc:Fallback>
                <p:oleObj name="Equation" r:id="rId4" imgW="2616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6629400"/>
                        <a:ext cx="1427321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01996"/>
              </p:ext>
            </p:extLst>
          </p:nvPr>
        </p:nvGraphicFramePr>
        <p:xfrm>
          <a:off x="4725987" y="8839200"/>
          <a:ext cx="83343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6" imgW="1562040" imgH="419040" progId="Equation.DSMT4">
                  <p:embed/>
                </p:oleObj>
              </mc:Choice>
              <mc:Fallback>
                <p:oleObj name="Equation" r:id="rId6" imgW="1562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7" y="8839200"/>
                        <a:ext cx="8334375" cy="228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96987" y="71628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8545512" y="3558495"/>
          <a:ext cx="1096327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2" y="3558495"/>
                        <a:ext cx="10963275" cy="219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86035"/>
              </p:ext>
            </p:extLst>
          </p:nvPr>
        </p:nvGraphicFramePr>
        <p:xfrm>
          <a:off x="4678834" y="11066463"/>
          <a:ext cx="8048153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0" imgW="1612800" imgH="469800" progId="Equation.DSMT4">
                  <p:embed/>
                </p:oleObj>
              </mc:Choice>
              <mc:Fallback>
                <p:oleObj name="Equation" r:id="rId10" imgW="1612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834" y="11066463"/>
                        <a:ext cx="8048153" cy="249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651806" y="9525000"/>
            <a:ext cx="23276581" cy="4191000"/>
            <a:chOff x="1270511" y="5555778"/>
            <a:chExt cx="21819676" cy="861977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5712501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555778"/>
              <a:ext cx="3568118" cy="1645838"/>
              <a:chOff x="1224541" y="5994345"/>
              <a:chExt cx="3568118" cy="164583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17290" y="5401757"/>
                <a:ext cx="11543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90231" y="5994345"/>
                <a:ext cx="2496331" cy="1645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7"/>
                <a:ext cx="903517" cy="115433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382587" y="2096451"/>
            <a:ext cx="21795055" cy="7346390"/>
            <a:chOff x="1268078" y="3405486"/>
            <a:chExt cx="22128489" cy="3679574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4196723"/>
              <a:ext cx="21841827" cy="28883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71813" y="2620654"/>
                <a:ext cx="692540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86629" cy="400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4776"/>
              </p:ext>
            </p:extLst>
          </p:nvPr>
        </p:nvGraphicFramePr>
        <p:xfrm>
          <a:off x="2628289" y="4876800"/>
          <a:ext cx="9796417" cy="104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4" imgW="2374560" imgH="253800" progId="Equation.DSMT4">
                  <p:embed/>
                </p:oleObj>
              </mc:Choice>
              <mc:Fallback>
                <p:oleObj name="Equation" r:id="rId4" imgW="237456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89" y="4876800"/>
                        <a:ext cx="9796417" cy="1047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08950" y="4038600"/>
            <a:ext cx="12861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 algn="just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Trong các công thức sau, công thức nào đúng?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5430"/>
              </p:ext>
            </p:extLst>
          </p:nvPr>
        </p:nvGraphicFramePr>
        <p:xfrm>
          <a:off x="2616200" y="5943600"/>
          <a:ext cx="9805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6" imgW="2374560" imgH="253800" progId="Equation.DSMT4">
                  <p:embed/>
                </p:oleObj>
              </mc:Choice>
              <mc:Fallback>
                <p:oleObj name="Equation" r:id="rId6" imgW="23745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943600"/>
                        <a:ext cx="9805987" cy="1074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09413"/>
              </p:ext>
            </p:extLst>
          </p:nvPr>
        </p:nvGraphicFramePr>
        <p:xfrm>
          <a:off x="2592387" y="7162800"/>
          <a:ext cx="98567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7" y="7162800"/>
                        <a:ext cx="9856787" cy="1074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96614"/>
              </p:ext>
            </p:extLst>
          </p:nvPr>
        </p:nvGraphicFramePr>
        <p:xfrm>
          <a:off x="2587624" y="8153400"/>
          <a:ext cx="9910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10" imgW="2400120" imgH="253800" progId="Equation.DSMT4">
                  <p:embed/>
                </p:oleObj>
              </mc:Choice>
              <mc:Fallback>
                <p:oleObj name="Equation" r:id="rId10" imgW="2400120" imgH="2538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4" y="8153400"/>
                        <a:ext cx="9910763" cy="1074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2432783" y="5943600"/>
            <a:ext cx="1007670" cy="10530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9387" y="10058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</p:spTree>
    <p:extLst>
      <p:ext uri="{BB962C8B-B14F-4D97-AF65-F5344CB8AC3E}">
        <p14:creationId xmlns:p14="http://schemas.microsoft.com/office/powerpoint/2010/main" val="252112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06387" y="2133600"/>
            <a:ext cx="21795055" cy="361006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6625"/>
              </p:ext>
            </p:extLst>
          </p:nvPr>
        </p:nvGraphicFramePr>
        <p:xfrm>
          <a:off x="3822699" y="3152775"/>
          <a:ext cx="2828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8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699" y="3152775"/>
                        <a:ext cx="282892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57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Rút gọn biể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thức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5677"/>
              </p:ext>
            </p:extLst>
          </p:nvPr>
        </p:nvGraphicFramePr>
        <p:xfrm>
          <a:off x="10593387" y="3101975"/>
          <a:ext cx="28305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9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3387" y="3101975"/>
                        <a:ext cx="2830512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07796"/>
              </p:ext>
            </p:extLst>
          </p:nvPr>
        </p:nvGraphicFramePr>
        <p:xfrm>
          <a:off x="3735387" y="419100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0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7" y="4191000"/>
                        <a:ext cx="2936875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59010"/>
              </p:ext>
            </p:extLst>
          </p:nvPr>
        </p:nvGraphicFramePr>
        <p:xfrm>
          <a:off x="10563224" y="414655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224" y="4146550"/>
                        <a:ext cx="2936875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0368695" y="41910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38350"/>
              </p:ext>
            </p:extLst>
          </p:nvPr>
        </p:nvGraphicFramePr>
        <p:xfrm>
          <a:off x="8383587" y="2286000"/>
          <a:ext cx="6975686" cy="83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7" y="2286000"/>
                        <a:ext cx="6975686" cy="830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10"/>
          <p:cNvGrpSpPr/>
          <p:nvPr/>
        </p:nvGrpSpPr>
        <p:grpSpPr>
          <a:xfrm>
            <a:off x="153987" y="5943600"/>
            <a:ext cx="23590483" cy="71821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69045"/>
              </p:ext>
            </p:extLst>
          </p:nvPr>
        </p:nvGraphicFramePr>
        <p:xfrm>
          <a:off x="4878387" y="7543800"/>
          <a:ext cx="69564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7543800"/>
                        <a:ext cx="6956425" cy="995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787" y="9448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8231187" y="9296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0047"/>
              </p:ext>
            </p:extLst>
          </p:nvPr>
        </p:nvGraphicFramePr>
        <p:xfrm>
          <a:off x="11964987" y="7470775"/>
          <a:ext cx="6199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4" name="Equation" r:id="rId16" imgW="1562040" imgH="279360" progId="Equation.DSMT4">
                  <p:embed/>
                </p:oleObj>
              </mc:Choice>
              <mc:Fallback>
                <p:oleObj name="Equation" r:id="rId16" imgW="1562040" imgH="2793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4987" y="7470775"/>
                        <a:ext cx="6199188" cy="136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30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4" grpId="0"/>
      <p:bldP spid="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5</TotalTime>
  <Words>656</Words>
  <Application>Microsoft Office PowerPoint</Application>
  <PresentationFormat>Custom</PresentationFormat>
  <Paragraphs>249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Tahoma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hanh Tuấn Ngô</cp:lastModifiedBy>
  <cp:revision>135</cp:revision>
  <dcterms:created xsi:type="dcterms:W3CDTF">2013-08-31T11:42:51Z</dcterms:created>
  <dcterms:modified xsi:type="dcterms:W3CDTF">2020-04-03T01:18:47Z</dcterms:modified>
</cp:coreProperties>
</file>